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429462" w14:textId="0D429338" w:rsidR="003C5A40" w:rsidRDefault="008F08CB" w:rsidP="003C5A40">
      <w:pPr>
        <w:pStyle w:val="RAvsnitt"/>
      </w:pPr>
      <w:r w:rsidRPr="00266DF2">
        <w:rPr>
          <w:noProof/>
        </w:rPr>
        <w:drawing>
          <wp:anchor distT="0" distB="0" distL="114300" distR="114300" simplePos="0" relativeHeight="251659264" behindDoc="1" locked="0" layoutInCell="1" allowOverlap="1" wp14:anchorId="10A9BBDC" wp14:editId="0BC73C9C">
            <wp:simplePos x="0" y="0"/>
            <wp:positionH relativeFrom="margin">
              <wp:align>center</wp:align>
            </wp:positionH>
            <wp:positionV relativeFrom="paragraph">
              <wp:posOffset>-1261745</wp:posOffset>
            </wp:positionV>
            <wp:extent cx="7581900" cy="10725150"/>
            <wp:effectExtent l="0" t="0" r="0" b="0"/>
            <wp:wrapNone/>
            <wp:docPr id="7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5A40">
        <w:t>Taluppfattning och huvudräkning I</w:t>
      </w:r>
    </w:p>
    <w:p w14:paraId="744362A5" w14:textId="020ECFB2" w:rsidR="003C5A40" w:rsidRDefault="003C5A40" w:rsidP="003C5A40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8478A7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2</w:t>
      </w:r>
    </w:p>
    <w:p w14:paraId="403B0D73" w14:textId="20739C84" w:rsidR="00EC721F" w:rsidRPr="00E71257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  <w:szCs w:val="22"/>
        </w:rPr>
        <w:t xml:space="preserve">  1</w:t>
      </w:r>
      <w:r w:rsidRPr="00B311DF">
        <w:rPr>
          <w:szCs w:val="22"/>
        </w:rPr>
        <w:t xml:space="preserve"> </w:t>
      </w:r>
      <w:r w:rsidRPr="00B311DF">
        <w:rPr>
          <w:szCs w:val="22"/>
        </w:rPr>
        <w:tab/>
      </w:r>
      <w:r w:rsidR="00EC721F" w:rsidRPr="00E71257">
        <w:t>Skriv talen i bråkform</w:t>
      </w:r>
      <w:r w:rsidR="00A41C93">
        <w:t>.</w:t>
      </w:r>
    </w:p>
    <w:p w14:paraId="300CD6F4" w14:textId="2C1B7447" w:rsidR="00EC721F" w:rsidRPr="00E71257" w:rsidRDefault="00EC721F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E71257">
        <w:tab/>
        <w:t>a)  0,</w:t>
      </w:r>
      <w:r w:rsidR="00E71257" w:rsidRPr="00E71257">
        <w:t>3</w:t>
      </w:r>
      <w:r w:rsidRPr="00E71257">
        <w:tab/>
      </w:r>
      <w:proofErr w:type="gramStart"/>
      <w:r w:rsidRPr="00E71257">
        <w:t>b)  0,03</w:t>
      </w:r>
      <w:r w:rsidR="00E71257" w:rsidRPr="00E71257">
        <w:t>3</w:t>
      </w:r>
      <w:proofErr w:type="gramEnd"/>
      <w:r w:rsidRPr="00E71257">
        <w:tab/>
        <w:t xml:space="preserve">c)  </w:t>
      </w:r>
      <w:r w:rsidR="00611FA3">
        <w:t>tretton</w:t>
      </w:r>
      <w:r w:rsidRPr="00E71257">
        <w:t xml:space="preserve"> hundradelar</w:t>
      </w:r>
    </w:p>
    <w:p w14:paraId="57F3FCB8" w14:textId="04FB34BB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 xml:space="preserve">Hur mycket mer värd är siffran 3 än siffran 5 i talet </w:t>
      </w:r>
      <w:r w:rsidR="00E71257">
        <w:rPr>
          <w:bCs/>
        </w:rPr>
        <w:t>2,358</w:t>
      </w:r>
      <w:r>
        <w:rPr>
          <w:bCs/>
        </w:rPr>
        <w:t>?</w:t>
      </w:r>
      <w:r w:rsidR="00EC721F">
        <w:rPr>
          <w:bCs/>
        </w:rPr>
        <w:t xml:space="preserve"> </w:t>
      </w:r>
    </w:p>
    <w:p w14:paraId="2EA02A8C" w14:textId="5F57B9D6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</w:r>
      <w:r>
        <w:rPr>
          <w:szCs w:val="22"/>
        </w:rPr>
        <w:t xml:space="preserve">Skriv talen </w:t>
      </w:r>
      <w:r w:rsidR="001D578B">
        <w:rPr>
          <w:szCs w:val="22"/>
        </w:rPr>
        <w:t>i</w:t>
      </w:r>
      <w:r>
        <w:rPr>
          <w:szCs w:val="22"/>
        </w:rPr>
        <w:t xml:space="preserve"> decimalform.</w:t>
      </w:r>
    </w:p>
    <w:p w14:paraId="5C906FEB" w14:textId="4548050D" w:rsidR="003C5A40" w:rsidRPr="00B311DF" w:rsidRDefault="003C5A40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bookmarkStart w:id="0" w:name="MTBlankEqn"/>
      <w:r w:rsidR="00490C1F" w:rsidRPr="00490C1F">
        <w:rPr>
          <w:position w:val="-22"/>
        </w:rPr>
        <w:object w:dxaOrig="420" w:dyaOrig="580" w14:anchorId="0B9E62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9.25pt" o:ole="">
            <v:imagedata r:id="rId5" o:title=""/>
          </v:shape>
          <o:OLEObject Type="Embed" ProgID="Equation.DSMT4" ShapeID="_x0000_i1025" DrawAspect="Content" ObjectID="_1761121317" r:id="rId6"/>
        </w:object>
      </w:r>
      <w:bookmarkEnd w:id="0"/>
      <w:r>
        <w:tab/>
        <w:t xml:space="preserve">b) </w:t>
      </w:r>
      <w:r w:rsidR="00490C1F" w:rsidRPr="00490C1F">
        <w:rPr>
          <w:position w:val="-22"/>
        </w:rPr>
        <w:object w:dxaOrig="220" w:dyaOrig="580" w14:anchorId="2535164F">
          <v:shape id="_x0000_i1026" type="#_x0000_t75" style="width:11.25pt;height:29.25pt" o:ole="">
            <v:imagedata r:id="rId7" o:title=""/>
          </v:shape>
          <o:OLEObject Type="Embed" ProgID="Equation.DSMT4" ShapeID="_x0000_i1026" DrawAspect="Content" ObjectID="_1761121318" r:id="rId8"/>
        </w:object>
      </w:r>
      <w:r>
        <w:tab/>
        <w:t xml:space="preserve">c) </w:t>
      </w:r>
      <w:r w:rsidR="00490C1F" w:rsidRPr="00490C1F">
        <w:rPr>
          <w:position w:val="-22"/>
        </w:rPr>
        <w:object w:dxaOrig="220" w:dyaOrig="580" w14:anchorId="0BABDFDB">
          <v:shape id="_x0000_i1027" type="#_x0000_t75" style="width:11.25pt;height:29.25pt" o:ole="">
            <v:imagedata r:id="rId9" o:title=""/>
          </v:shape>
          <o:OLEObject Type="Embed" ProgID="Equation.DSMT4" ShapeID="_x0000_i1027" DrawAspect="Content" ObjectID="_1761121319" r:id="rId10"/>
        </w:object>
      </w:r>
    </w:p>
    <w:p w14:paraId="39606E0C" w14:textId="62F3CA4C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 w:rsidR="003F7B34">
        <w:rPr>
          <w:szCs w:val="22"/>
        </w:rPr>
        <w:t xml:space="preserve">Vilket tal är </w:t>
      </w:r>
      <w:r w:rsidR="003F7B34">
        <w:rPr>
          <w:i/>
          <w:iCs/>
          <w:szCs w:val="22"/>
        </w:rPr>
        <w:t>x</w:t>
      </w:r>
      <w:r w:rsidR="003F7B34">
        <w:rPr>
          <w:szCs w:val="22"/>
        </w:rPr>
        <w:t>?</w:t>
      </w:r>
    </w:p>
    <w:p w14:paraId="73E11E45" w14:textId="4B773684" w:rsidR="003F7B34" w:rsidRPr="003F7B34" w:rsidRDefault="003F7B34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r>
        <w:rPr>
          <w:i/>
          <w:iCs/>
        </w:rPr>
        <w:t>x</w:t>
      </w:r>
      <w:r>
        <w:t xml:space="preserve"> + </w:t>
      </w:r>
      <w:r w:rsidR="00490C1F" w:rsidRPr="00490C1F">
        <w:rPr>
          <w:position w:val="-22"/>
        </w:rPr>
        <w:object w:dxaOrig="220" w:dyaOrig="580" w14:anchorId="061FA6F3">
          <v:shape id="_x0000_i1028" type="#_x0000_t75" style="width:11.25pt;height:29.25pt" o:ole="">
            <v:imagedata r:id="rId11" o:title=""/>
          </v:shape>
          <o:OLEObject Type="Embed" ProgID="Equation.DSMT4" ShapeID="_x0000_i1028" DrawAspect="Content" ObjectID="_1761121320" r:id="rId12"/>
        </w:object>
      </w:r>
      <w:r>
        <w:t xml:space="preserve"> = 1</w:t>
      </w:r>
      <w:r>
        <w:tab/>
      </w:r>
      <w:proofErr w:type="gramStart"/>
      <w:r>
        <w:t>b)  1</w:t>
      </w:r>
      <w:proofErr w:type="gramEnd"/>
      <w:r>
        <w:t xml:space="preserve"> – </w:t>
      </w:r>
      <w:r>
        <w:rPr>
          <w:i/>
          <w:iCs/>
        </w:rPr>
        <w:t>x</w:t>
      </w:r>
      <w:r>
        <w:t xml:space="preserve"> = </w:t>
      </w:r>
      <w:r w:rsidR="00490C1F" w:rsidRPr="00490C1F">
        <w:rPr>
          <w:position w:val="-22"/>
        </w:rPr>
        <w:object w:dxaOrig="300" w:dyaOrig="580" w14:anchorId="100D28AE">
          <v:shape id="_x0000_i1029" type="#_x0000_t75" style="width:15pt;height:29.25pt" o:ole="">
            <v:imagedata r:id="rId13" o:title=""/>
          </v:shape>
          <o:OLEObject Type="Embed" ProgID="Equation.DSMT4" ShapeID="_x0000_i1029" DrawAspect="Content" ObjectID="_1761121321" r:id="rId14"/>
        </w:object>
      </w:r>
      <w:r>
        <w:tab/>
        <w:t xml:space="preserve">c) </w:t>
      </w:r>
      <w:r w:rsidR="00490C1F" w:rsidRPr="00490C1F">
        <w:rPr>
          <w:position w:val="-22"/>
        </w:rPr>
        <w:object w:dxaOrig="220" w:dyaOrig="580" w14:anchorId="632E4966">
          <v:shape id="_x0000_i1030" type="#_x0000_t75" style="width:11.25pt;height:29.25pt" o:ole="">
            <v:imagedata r:id="rId15" o:title=""/>
          </v:shape>
          <o:OLEObject Type="Embed" ProgID="Equation.DSMT4" ShapeID="_x0000_i1030" DrawAspect="Content" ObjectID="_1761121322" r:id="rId16"/>
        </w:object>
      </w:r>
      <w:r>
        <w:t xml:space="preserve"> = </w:t>
      </w:r>
      <w:r>
        <w:rPr>
          <w:i/>
          <w:iCs/>
        </w:rPr>
        <w:t>x</w:t>
      </w:r>
      <w:r>
        <w:t xml:space="preserve"> + </w:t>
      </w:r>
      <w:r w:rsidR="00490C1F" w:rsidRPr="00490C1F">
        <w:rPr>
          <w:position w:val="-22"/>
        </w:rPr>
        <w:object w:dxaOrig="220" w:dyaOrig="580" w14:anchorId="48656047">
          <v:shape id="_x0000_i1031" type="#_x0000_t75" style="width:11.25pt;height:29.25pt" o:ole="">
            <v:imagedata r:id="rId17" o:title=""/>
          </v:shape>
          <o:OLEObject Type="Embed" ProgID="Equation.DSMT4" ShapeID="_x0000_i1031" DrawAspect="Content" ObjectID="_1761121323" r:id="rId18"/>
        </w:object>
      </w:r>
    </w:p>
    <w:p w14:paraId="691345F1" w14:textId="72BC0BB4" w:rsidR="003C5A40" w:rsidRPr="00511CDB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 xml:space="preserve">  </w:t>
      </w:r>
      <w:r w:rsidRPr="00511CDB">
        <w:rPr>
          <w:rStyle w:val="Uppgiftssiffra"/>
        </w:rPr>
        <w:t>5</w:t>
      </w:r>
      <w:r w:rsidRPr="00511CDB">
        <w:rPr>
          <w:szCs w:val="22"/>
        </w:rPr>
        <w:tab/>
      </w:r>
      <w:proofErr w:type="gramStart"/>
      <w:r w:rsidRPr="00511CDB">
        <w:rPr>
          <w:szCs w:val="22"/>
        </w:rPr>
        <w:t xml:space="preserve">a)  </w:t>
      </w:r>
      <w:r w:rsidR="00CC2DA9">
        <w:rPr>
          <w:szCs w:val="22"/>
        </w:rPr>
        <w:t>1</w:t>
      </w:r>
      <w:proofErr w:type="gramEnd"/>
      <w:r w:rsidR="001D578B" w:rsidRPr="00511CDB">
        <w:rPr>
          <w:szCs w:val="22"/>
        </w:rPr>
        <w:t xml:space="preserve"> + 0,5</w:t>
      </w:r>
      <w:r w:rsidR="001D578B" w:rsidRPr="00511CDB">
        <w:rPr>
          <w:szCs w:val="22"/>
        </w:rPr>
        <w:tab/>
        <w:t xml:space="preserve">b)  </w:t>
      </w:r>
      <w:r w:rsidR="00CC2DA9">
        <w:rPr>
          <w:szCs w:val="22"/>
        </w:rPr>
        <w:t>1</w:t>
      </w:r>
      <w:r w:rsidR="001D578B" w:rsidRPr="00511CDB">
        <w:rPr>
          <w:szCs w:val="22"/>
        </w:rPr>
        <w:t xml:space="preserve"> – 0,5</w:t>
      </w:r>
      <w:r w:rsidR="001D578B" w:rsidRPr="00511CDB">
        <w:rPr>
          <w:szCs w:val="22"/>
        </w:rPr>
        <w:tab/>
        <w:t xml:space="preserve">c)  </w:t>
      </w:r>
      <w:r w:rsidR="00CC2DA9">
        <w:rPr>
          <w:szCs w:val="22"/>
        </w:rPr>
        <w:t xml:space="preserve">1 – 0,05 </w:t>
      </w:r>
    </w:p>
    <w:p w14:paraId="329B21F6" w14:textId="154B2B04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511CDB">
        <w:rPr>
          <w:rStyle w:val="Uppgiftssiffra"/>
        </w:rPr>
        <w:t xml:space="preserve">  </w:t>
      </w:r>
      <w:r w:rsidRPr="001D578B">
        <w:rPr>
          <w:rStyle w:val="Uppgiftssiffra"/>
        </w:rPr>
        <w:t>6</w:t>
      </w:r>
      <w:r w:rsidRPr="001D578B">
        <w:rPr>
          <w:szCs w:val="22"/>
        </w:rPr>
        <w:tab/>
        <w:t>Vilke</w:t>
      </w:r>
      <w:r w:rsidR="001D578B" w:rsidRPr="001D578B">
        <w:rPr>
          <w:szCs w:val="22"/>
        </w:rPr>
        <w:t>n pil pekar mot t</w:t>
      </w:r>
      <w:r w:rsidR="001D578B">
        <w:rPr>
          <w:szCs w:val="22"/>
        </w:rPr>
        <w:t>alet</w:t>
      </w:r>
    </w:p>
    <w:p w14:paraId="35C2E79B" w14:textId="416F7B09" w:rsidR="001D578B" w:rsidRDefault="001D578B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r w:rsidR="00490C1F" w:rsidRPr="00490C1F">
        <w:rPr>
          <w:position w:val="-22"/>
        </w:rPr>
        <w:object w:dxaOrig="220" w:dyaOrig="580" w14:anchorId="621B691A">
          <v:shape id="_x0000_i1032" type="#_x0000_t75" style="width:11.25pt;height:29.25pt" o:ole="">
            <v:imagedata r:id="rId19" o:title=""/>
          </v:shape>
          <o:OLEObject Type="Embed" ProgID="Equation.DSMT4" ShapeID="_x0000_i1032" DrawAspect="Content" ObjectID="_1761121324" r:id="rId20"/>
        </w:object>
      </w:r>
      <w:r>
        <w:t xml:space="preserve"> </w:t>
      </w:r>
      <w:r>
        <w:tab/>
        <w:t xml:space="preserve">b) </w:t>
      </w:r>
      <w:r w:rsidR="00490C1F" w:rsidRPr="00490C1F">
        <w:rPr>
          <w:position w:val="-22"/>
        </w:rPr>
        <w:object w:dxaOrig="300" w:dyaOrig="580" w14:anchorId="2374A9E5">
          <v:shape id="_x0000_i1033" type="#_x0000_t75" style="width:15pt;height:29.25pt" o:ole="">
            <v:imagedata r:id="rId21" o:title=""/>
          </v:shape>
          <o:OLEObject Type="Embed" ProgID="Equation.DSMT4" ShapeID="_x0000_i1033" DrawAspect="Content" ObjectID="_1761121325" r:id="rId22"/>
        </w:object>
      </w:r>
      <w:r>
        <w:tab/>
        <w:t>c</w:t>
      </w:r>
      <w:proofErr w:type="gramStart"/>
      <w:r>
        <w:t>)  0</w:t>
      </w:r>
      <w:proofErr w:type="gramEnd"/>
      <w:r>
        <w:t>,85</w:t>
      </w:r>
    </w:p>
    <w:p w14:paraId="70FF5737" w14:textId="793E09AE" w:rsidR="001D578B" w:rsidRDefault="001D578B" w:rsidP="00030609">
      <w:pPr>
        <w:pStyle w:val="Uppgift"/>
        <w:tabs>
          <w:tab w:val="left" w:pos="3119"/>
          <w:tab w:val="left" w:pos="5670"/>
        </w:tabs>
      </w:pPr>
      <w:r>
        <w:tab/>
        <w:t>d)  Vilken är summan av talen A och E?</w:t>
      </w:r>
    </w:p>
    <w:p w14:paraId="096E7A7B" w14:textId="77777777" w:rsidR="00AA37BE" w:rsidRDefault="00AA37BE" w:rsidP="00030609">
      <w:pPr>
        <w:pStyle w:val="Uppgift"/>
        <w:tabs>
          <w:tab w:val="left" w:pos="3119"/>
          <w:tab w:val="left" w:pos="5670"/>
        </w:tabs>
      </w:pPr>
    </w:p>
    <w:p w14:paraId="6A1A1127" w14:textId="2EF4980C" w:rsidR="002E6B71" w:rsidRDefault="00AA37BE" w:rsidP="00030609">
      <w:pPr>
        <w:pStyle w:val="Uppgift"/>
        <w:tabs>
          <w:tab w:val="left" w:pos="3119"/>
          <w:tab w:val="left" w:pos="5670"/>
        </w:tabs>
      </w:pPr>
      <w:r>
        <w:tab/>
        <w:t xml:space="preserve">     </w:t>
      </w:r>
      <w:r>
        <w:rPr>
          <w:noProof/>
        </w:rPr>
        <w:drawing>
          <wp:inline distT="0" distB="0" distL="0" distR="0" wp14:anchorId="4367A1C3" wp14:editId="03D355DC">
            <wp:extent cx="3236976" cy="545592"/>
            <wp:effectExtent l="0" t="0" r="1905" b="6985"/>
            <wp:docPr id="154626302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6263021" name="Bildobjekt 1546263021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5455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72A227" w14:textId="6552F832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D578B">
        <w:rPr>
          <w:rStyle w:val="Uppgiftssiffra"/>
        </w:rPr>
        <w:t xml:space="preserve">  7</w:t>
      </w:r>
      <w:r w:rsidRPr="001D578B">
        <w:tab/>
      </w:r>
      <w:proofErr w:type="gramStart"/>
      <w:r w:rsidR="00E71257">
        <w:rPr>
          <w:szCs w:val="22"/>
        </w:rPr>
        <w:t>a)  7</w:t>
      </w:r>
      <w:proofErr w:type="gramEnd"/>
      <w:r w:rsidR="00E71257">
        <w:rPr>
          <w:szCs w:val="22"/>
        </w:rPr>
        <w:t xml:space="preserve"> ∙ 0,5</w:t>
      </w:r>
      <w:r w:rsidR="00E71257">
        <w:rPr>
          <w:szCs w:val="22"/>
        </w:rPr>
        <w:tab/>
        <w:t xml:space="preserve">b) </w:t>
      </w:r>
      <w:r w:rsidR="00490C1F" w:rsidRPr="00490C1F">
        <w:rPr>
          <w:position w:val="-22"/>
        </w:rPr>
        <w:object w:dxaOrig="480" w:dyaOrig="580" w14:anchorId="0158C903">
          <v:shape id="_x0000_i1034" type="#_x0000_t75" style="width:24pt;height:29.25pt" o:ole="">
            <v:imagedata r:id="rId24" o:title=""/>
          </v:shape>
          <o:OLEObject Type="Embed" ProgID="Equation.DSMT4" ShapeID="_x0000_i1034" DrawAspect="Content" ObjectID="_1761121326" r:id="rId25"/>
        </w:object>
      </w:r>
      <w:r w:rsidR="00E71257">
        <w:rPr>
          <w:color w:val="0070C0"/>
        </w:rPr>
        <w:tab/>
      </w:r>
      <w:r w:rsidR="00E71257" w:rsidRPr="00E71257">
        <w:t>c)  0,09 ∙ 8</w:t>
      </w:r>
    </w:p>
    <w:p w14:paraId="3CC36618" w14:textId="61336265" w:rsidR="003C5A40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1D578B">
        <w:rPr>
          <w:rStyle w:val="Uppgiftssiffra"/>
        </w:rPr>
        <w:t xml:space="preserve">  </w:t>
      </w:r>
      <w:r w:rsidRPr="00B311DF">
        <w:rPr>
          <w:rStyle w:val="Uppgiftssiffra"/>
        </w:rPr>
        <w:t>8</w:t>
      </w:r>
      <w:r w:rsidRPr="00B311DF">
        <w:rPr>
          <w:szCs w:val="22"/>
        </w:rPr>
        <w:tab/>
      </w:r>
      <w:r w:rsidR="001D578B">
        <w:rPr>
          <w:szCs w:val="22"/>
        </w:rPr>
        <w:t xml:space="preserve">Avrunda </w:t>
      </w:r>
    </w:p>
    <w:p w14:paraId="2F307BD7" w14:textId="64BB0EC0" w:rsidR="003C5A40" w:rsidRDefault="003C5A40" w:rsidP="00030609">
      <w:pPr>
        <w:pStyle w:val="Uppgift"/>
        <w:tabs>
          <w:tab w:val="left" w:pos="3119"/>
          <w:tab w:val="left" w:pos="5670"/>
        </w:tabs>
      </w:pPr>
      <w:r>
        <w:tab/>
        <w:t>a)</w:t>
      </w:r>
      <w:r>
        <w:tab/>
      </w:r>
      <w:r w:rsidR="001D578B">
        <w:t>7 856 till tusental</w:t>
      </w:r>
    </w:p>
    <w:p w14:paraId="495DD009" w14:textId="1918A916" w:rsidR="001D578B" w:rsidRDefault="001D578B" w:rsidP="00030609">
      <w:pPr>
        <w:pStyle w:val="Uppgift"/>
        <w:tabs>
          <w:tab w:val="left" w:pos="3119"/>
          <w:tab w:val="left" w:pos="5670"/>
        </w:tabs>
      </w:pPr>
      <w:r>
        <w:tab/>
        <w:t>b)  34,3 till tiotal</w:t>
      </w:r>
    </w:p>
    <w:p w14:paraId="2B758FD9" w14:textId="0CC2CD50" w:rsidR="008E5A1D" w:rsidRDefault="008E5A1D" w:rsidP="00030609">
      <w:pPr>
        <w:pStyle w:val="Uppgift"/>
        <w:tabs>
          <w:tab w:val="left" w:pos="3119"/>
          <w:tab w:val="left" w:pos="5670"/>
        </w:tabs>
      </w:pPr>
      <w:r>
        <w:tab/>
        <w:t>c)  5,782 till hundradelar</w:t>
      </w:r>
    </w:p>
    <w:p w14:paraId="23ED7F32" w14:textId="5B49EBF2" w:rsidR="00A20BBC" w:rsidRDefault="003C5A40" w:rsidP="0003060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0679A">
        <w:rPr>
          <w:rStyle w:val="Uppgiftssiffra"/>
        </w:rPr>
        <w:t xml:space="preserve">  </w:t>
      </w:r>
      <w:r w:rsidRPr="00B311DF">
        <w:rPr>
          <w:rStyle w:val="Uppgiftssiffra"/>
        </w:rPr>
        <w:t>9</w:t>
      </w:r>
      <w:r w:rsidRPr="00B311DF">
        <w:rPr>
          <w:szCs w:val="22"/>
        </w:rPr>
        <w:tab/>
      </w:r>
      <w:r w:rsidR="009457B6">
        <w:rPr>
          <w:szCs w:val="22"/>
        </w:rPr>
        <w:t xml:space="preserve">a)  </w:t>
      </w:r>
      <w:r w:rsidR="00A20BBC">
        <w:rPr>
          <w:szCs w:val="22"/>
        </w:rPr>
        <w:t>Tre femtedelar av rutorna ska färgas röda. Hur många rutor ska färgas?</w:t>
      </w:r>
    </w:p>
    <w:p w14:paraId="5A133D0F" w14:textId="77777777" w:rsidR="003D06A6" w:rsidRDefault="00A20BBC" w:rsidP="00030609">
      <w:pPr>
        <w:pStyle w:val="Uppgift"/>
        <w:tabs>
          <w:tab w:val="left" w:pos="3119"/>
          <w:tab w:val="left" w:pos="5670"/>
        </w:tabs>
      </w:pPr>
      <w:r>
        <w:tab/>
        <w:t xml:space="preserve">b)  Hur stor andel av rutorna är sedan vita? </w:t>
      </w:r>
    </w:p>
    <w:p w14:paraId="0A74FF81" w14:textId="77777777" w:rsidR="003D06A6" w:rsidRDefault="003D06A6" w:rsidP="00030609">
      <w:pPr>
        <w:pStyle w:val="Uppgift"/>
        <w:tabs>
          <w:tab w:val="left" w:pos="3119"/>
          <w:tab w:val="left" w:pos="5670"/>
        </w:tabs>
      </w:pPr>
    </w:p>
    <w:p w14:paraId="4494AE75" w14:textId="70273DB6" w:rsidR="00AA37BE" w:rsidRDefault="00AA37BE" w:rsidP="008F08CB">
      <w:pPr>
        <w:pStyle w:val="Uppgift"/>
        <w:tabs>
          <w:tab w:val="left" w:pos="3119"/>
          <w:tab w:val="left" w:pos="5670"/>
        </w:tabs>
      </w:pPr>
      <w:r>
        <w:tab/>
        <w:t xml:space="preserve">     </w:t>
      </w:r>
      <w:r w:rsidR="009C6A5D">
        <w:rPr>
          <w:noProof/>
        </w:rPr>
        <w:drawing>
          <wp:inline distT="0" distB="0" distL="0" distR="0" wp14:anchorId="31DD113D" wp14:editId="2E9D826B">
            <wp:extent cx="1837944" cy="755904"/>
            <wp:effectExtent l="0" t="0" r="0" b="6350"/>
            <wp:docPr id="1357108876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7108876" name="Bildobjekt 1357108876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944" cy="755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14:paraId="67405A11" w14:textId="2C7760EF" w:rsidR="003C5A40" w:rsidRDefault="008F08CB" w:rsidP="00030609">
      <w:pPr>
        <w:pStyle w:val="Uppgift"/>
        <w:tabs>
          <w:tab w:val="left" w:pos="3119"/>
          <w:tab w:val="left" w:pos="5670"/>
        </w:tabs>
        <w:rPr>
          <w:szCs w:val="22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ACE875D" wp14:editId="604EF4C7">
            <wp:simplePos x="0" y="0"/>
            <wp:positionH relativeFrom="page">
              <wp:align>left</wp:align>
            </wp:positionH>
            <wp:positionV relativeFrom="paragraph">
              <wp:posOffset>-1257935</wp:posOffset>
            </wp:positionV>
            <wp:extent cx="7581900" cy="10725150"/>
            <wp:effectExtent l="0" t="0" r="0" b="0"/>
            <wp:wrapNone/>
            <wp:docPr id="1268602803" name="Bildobjekt 126860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5A40" w:rsidRPr="00650726">
        <w:rPr>
          <w:rStyle w:val="Uppgiftssiffra"/>
        </w:rPr>
        <w:t>10</w:t>
      </w:r>
      <w:r w:rsidR="003C5A40" w:rsidRPr="00650726">
        <w:rPr>
          <w:szCs w:val="22"/>
        </w:rPr>
        <w:tab/>
        <w:t xml:space="preserve">Vilket tal </w:t>
      </w:r>
      <w:r w:rsidR="00E25730">
        <w:rPr>
          <w:szCs w:val="22"/>
        </w:rPr>
        <w:t>är störst?</w:t>
      </w:r>
    </w:p>
    <w:p w14:paraId="2ACC285A" w14:textId="45BA1D50" w:rsidR="003C5A40" w:rsidRDefault="003C5A40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r w:rsidR="00490C1F" w:rsidRPr="00490C1F">
        <w:rPr>
          <w:position w:val="-22"/>
        </w:rPr>
        <w:object w:dxaOrig="220" w:dyaOrig="580" w14:anchorId="1B5499CD">
          <v:shape id="_x0000_i1035" type="#_x0000_t75" style="width:11.25pt;height:29.25pt" o:ole="">
            <v:imagedata r:id="rId27" o:title=""/>
          </v:shape>
          <o:OLEObject Type="Embed" ProgID="Equation.DSMT4" ShapeID="_x0000_i1035" DrawAspect="Content" ObjectID="_1761121327" r:id="rId28"/>
        </w:object>
      </w:r>
      <w:r w:rsidR="00904BDF">
        <w:t xml:space="preserve">eller </w:t>
      </w:r>
      <w:r w:rsidR="00490C1F" w:rsidRPr="00490C1F">
        <w:rPr>
          <w:position w:val="-22"/>
        </w:rPr>
        <w:object w:dxaOrig="220" w:dyaOrig="580" w14:anchorId="426693D2">
          <v:shape id="_x0000_i1036" type="#_x0000_t75" style="width:11.25pt;height:29.25pt" o:ole="">
            <v:imagedata r:id="rId29" o:title=""/>
          </v:shape>
          <o:OLEObject Type="Embed" ProgID="Equation.DSMT4" ShapeID="_x0000_i1036" DrawAspect="Content" ObjectID="_1761121328" r:id="rId30"/>
        </w:object>
      </w:r>
      <w:r>
        <w:tab/>
        <w:t xml:space="preserve">b) </w:t>
      </w:r>
      <w:r w:rsidR="00490C1F" w:rsidRPr="00490C1F">
        <w:rPr>
          <w:position w:val="-22"/>
        </w:rPr>
        <w:object w:dxaOrig="220" w:dyaOrig="580" w14:anchorId="55BBB6E0">
          <v:shape id="_x0000_i1037" type="#_x0000_t75" style="width:11.25pt;height:29.25pt" o:ole="">
            <v:imagedata r:id="rId19" o:title=""/>
          </v:shape>
          <o:OLEObject Type="Embed" ProgID="Equation.DSMT4" ShapeID="_x0000_i1037" DrawAspect="Content" ObjectID="_1761121329" r:id="rId31"/>
        </w:object>
      </w:r>
      <w:r>
        <w:t xml:space="preserve"> </w:t>
      </w:r>
      <w:r w:rsidR="00B17DC1">
        <w:t>eller 0,3</w:t>
      </w:r>
      <w:r>
        <w:tab/>
        <w:t>c</w:t>
      </w:r>
      <w:proofErr w:type="gramStart"/>
      <w:r>
        <w:t xml:space="preserve">)  </w:t>
      </w:r>
      <w:r w:rsidR="00B17DC1">
        <w:t>0</w:t>
      </w:r>
      <w:proofErr w:type="gramEnd"/>
      <w:r w:rsidR="00B17DC1">
        <w:t>,</w:t>
      </w:r>
      <w:r w:rsidR="00E71257">
        <w:t>8</w:t>
      </w:r>
      <w:r w:rsidR="00B17DC1">
        <w:t xml:space="preserve"> eller </w:t>
      </w:r>
      <w:r w:rsidR="00490C1F" w:rsidRPr="00490C1F">
        <w:rPr>
          <w:position w:val="-22"/>
        </w:rPr>
        <w:object w:dxaOrig="220" w:dyaOrig="580" w14:anchorId="38D59DF2">
          <v:shape id="_x0000_i1038" type="#_x0000_t75" style="width:11.25pt;height:29.25pt" o:ole="">
            <v:imagedata r:id="rId32" o:title=""/>
          </v:shape>
          <o:OLEObject Type="Embed" ProgID="Equation.DSMT4" ShapeID="_x0000_i1038" DrawAspect="Content" ObjectID="_1761121330" r:id="rId33"/>
        </w:object>
      </w:r>
    </w:p>
    <w:p w14:paraId="04C0882F" w14:textId="5176DD70" w:rsidR="001D578B" w:rsidRDefault="003C5A40" w:rsidP="001D578B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372459">
        <w:rPr>
          <w:rStyle w:val="Uppgiftssiffra"/>
        </w:rPr>
        <w:t>11</w:t>
      </w:r>
      <w:r w:rsidRPr="00372459">
        <w:rPr>
          <w:szCs w:val="22"/>
        </w:rPr>
        <w:tab/>
      </w:r>
      <w:r w:rsidR="0051602E">
        <w:rPr>
          <w:szCs w:val="22"/>
        </w:rPr>
        <w:t>Vilket svar är bäst?</w:t>
      </w:r>
    </w:p>
    <w:p w14:paraId="787B4889" w14:textId="74F7F472" w:rsidR="0051602E" w:rsidRDefault="0051602E" w:rsidP="00AA37BE">
      <w:pPr>
        <w:pStyle w:val="Uppgift"/>
        <w:tabs>
          <w:tab w:val="clear" w:pos="3000"/>
          <w:tab w:val="clear" w:pos="5000"/>
          <w:tab w:val="left" w:pos="3119"/>
          <w:tab w:val="left" w:pos="4253"/>
          <w:tab w:val="left" w:pos="5387"/>
        </w:tabs>
      </w:pPr>
      <w:r>
        <w:tab/>
        <w:t>a)</w:t>
      </w:r>
      <w:r w:rsidR="00871B1B">
        <w:t xml:space="preserve"> </w:t>
      </w:r>
      <w:r w:rsidR="009D6FFD">
        <w:t xml:space="preserve"> </w:t>
      </w:r>
      <w:r w:rsidR="00871B1B">
        <w:t xml:space="preserve">2,9 ∙ </w:t>
      </w:r>
      <w:r w:rsidR="009D6FFD">
        <w:t>42</w:t>
      </w:r>
      <w:r w:rsidR="009D6FFD">
        <w:tab/>
        <w:t>110</w:t>
      </w:r>
      <w:r w:rsidR="009D6FFD">
        <w:tab/>
        <w:t>120</w:t>
      </w:r>
      <w:r w:rsidR="009D6FFD">
        <w:tab/>
        <w:t>130</w:t>
      </w:r>
      <w:r w:rsidR="009D6FFD">
        <w:tab/>
        <w:t>140</w:t>
      </w:r>
    </w:p>
    <w:p w14:paraId="5BEEEC25" w14:textId="60033D7C" w:rsidR="009D6FFD" w:rsidRDefault="009D6FFD" w:rsidP="00AA37BE">
      <w:pPr>
        <w:pStyle w:val="Uppgift"/>
        <w:tabs>
          <w:tab w:val="clear" w:pos="3000"/>
          <w:tab w:val="clear" w:pos="5000"/>
          <w:tab w:val="left" w:pos="3119"/>
          <w:tab w:val="left" w:pos="4253"/>
          <w:tab w:val="left" w:pos="5387"/>
        </w:tabs>
      </w:pPr>
      <w:r>
        <w:tab/>
        <w:t xml:space="preserve">b) </w:t>
      </w:r>
      <w:r w:rsidR="00B16086">
        <w:t xml:space="preserve"> 62 + 131</w:t>
      </w:r>
      <w:r w:rsidR="00B16086">
        <w:tab/>
        <w:t>170</w:t>
      </w:r>
      <w:r w:rsidR="00B16086">
        <w:tab/>
        <w:t>180</w:t>
      </w:r>
      <w:r w:rsidR="00B16086">
        <w:tab/>
        <w:t>190</w:t>
      </w:r>
      <w:r w:rsidR="00B16086">
        <w:tab/>
        <w:t>200</w:t>
      </w:r>
    </w:p>
    <w:p w14:paraId="6BA0F8B1" w14:textId="14EEE1B7" w:rsidR="00B16086" w:rsidRPr="0051602E" w:rsidRDefault="00B16086" w:rsidP="00AA37BE">
      <w:pPr>
        <w:pStyle w:val="Uppgift"/>
        <w:tabs>
          <w:tab w:val="clear" w:pos="3000"/>
          <w:tab w:val="clear" w:pos="5000"/>
          <w:tab w:val="left" w:pos="3119"/>
          <w:tab w:val="left" w:pos="4253"/>
          <w:tab w:val="left" w:pos="5387"/>
        </w:tabs>
      </w:pPr>
      <w:r>
        <w:tab/>
        <w:t xml:space="preserve">c) </w:t>
      </w:r>
      <w:r w:rsidR="00490C1F" w:rsidRPr="00490C1F">
        <w:rPr>
          <w:position w:val="-26"/>
        </w:rPr>
        <w:object w:dxaOrig="499" w:dyaOrig="620" w14:anchorId="513A0DD5">
          <v:shape id="_x0000_i1039" type="#_x0000_t75" style="width:24.75pt;height:30.75pt" o:ole="">
            <v:imagedata r:id="rId34" o:title=""/>
          </v:shape>
          <o:OLEObject Type="Embed" ProgID="Equation.DSMT4" ShapeID="_x0000_i1039" DrawAspect="Content" ObjectID="_1761121331" r:id="rId35"/>
        </w:object>
      </w:r>
      <w:proofErr w:type="gramStart"/>
      <w:r w:rsidR="00B0708A">
        <w:tab/>
      </w:r>
      <w:r w:rsidR="00AA37BE">
        <w:t xml:space="preserve">  </w:t>
      </w:r>
      <w:r w:rsidR="00B0708A">
        <w:t>6</w:t>
      </w:r>
      <w:proofErr w:type="gramEnd"/>
      <w:r w:rsidR="00B0708A">
        <w:tab/>
      </w:r>
      <w:r w:rsidR="00AA37BE">
        <w:t xml:space="preserve">  </w:t>
      </w:r>
      <w:r w:rsidR="00B0708A">
        <w:t>7</w:t>
      </w:r>
      <w:r w:rsidR="00B0708A">
        <w:tab/>
      </w:r>
      <w:r w:rsidR="00AA37BE">
        <w:t xml:space="preserve">  </w:t>
      </w:r>
      <w:r w:rsidR="00B0708A">
        <w:t>8</w:t>
      </w:r>
      <w:r w:rsidR="00B0708A">
        <w:tab/>
      </w:r>
      <w:r w:rsidR="00AA37BE">
        <w:t xml:space="preserve">  </w:t>
      </w:r>
      <w:r w:rsidR="00B0708A">
        <w:t>9</w:t>
      </w:r>
    </w:p>
    <w:p w14:paraId="2A509283" w14:textId="4A2A70C9" w:rsidR="003C5A40" w:rsidRPr="006A345A" w:rsidRDefault="003C5A40" w:rsidP="003C5A40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>12</w:t>
      </w:r>
      <w:r w:rsidRPr="00B311DF">
        <w:rPr>
          <w:b/>
        </w:rPr>
        <w:tab/>
      </w:r>
      <w:r w:rsidR="006A345A">
        <w:t xml:space="preserve">Vilket tal är </w:t>
      </w:r>
      <w:r w:rsidR="006A345A">
        <w:rPr>
          <w:i/>
          <w:iCs/>
        </w:rPr>
        <w:t>x</w:t>
      </w:r>
      <w:r w:rsidR="006A345A">
        <w:t>?</w:t>
      </w:r>
    </w:p>
    <w:p w14:paraId="70117A56" w14:textId="3CFFE959" w:rsidR="003C5A40" w:rsidRPr="00490C1F" w:rsidRDefault="003C5A40" w:rsidP="00030609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lang w:val="da-DK"/>
        </w:rPr>
      </w:pPr>
      <w:r>
        <w:tab/>
      </w:r>
      <w:r w:rsidRPr="00490C1F">
        <w:rPr>
          <w:lang w:val="da-DK"/>
        </w:rPr>
        <w:t xml:space="preserve">a) </w:t>
      </w:r>
      <w:r w:rsidR="005915D9" w:rsidRPr="00490C1F">
        <w:rPr>
          <w:lang w:val="da-DK"/>
        </w:rPr>
        <w:t xml:space="preserve"> 65 dm = </w:t>
      </w:r>
      <w:r w:rsidR="005915D9" w:rsidRPr="00490C1F">
        <w:rPr>
          <w:i/>
          <w:iCs/>
          <w:lang w:val="da-DK"/>
        </w:rPr>
        <w:t>x</w:t>
      </w:r>
      <w:r w:rsidR="005915D9" w:rsidRPr="00490C1F">
        <w:rPr>
          <w:lang w:val="da-DK"/>
        </w:rPr>
        <w:t xml:space="preserve"> m</w:t>
      </w:r>
      <w:r w:rsidRPr="00490C1F">
        <w:rPr>
          <w:lang w:val="da-DK"/>
        </w:rPr>
        <w:tab/>
        <w:t xml:space="preserve">b) </w:t>
      </w:r>
      <w:r w:rsidR="005915D9" w:rsidRPr="00490C1F">
        <w:rPr>
          <w:lang w:val="da-DK"/>
        </w:rPr>
        <w:t xml:space="preserve"> </w:t>
      </w:r>
      <w:r w:rsidR="005915D9" w:rsidRPr="00490C1F">
        <w:rPr>
          <w:i/>
          <w:iCs/>
          <w:lang w:val="da-DK"/>
        </w:rPr>
        <w:t>x</w:t>
      </w:r>
      <w:r w:rsidR="005915D9" w:rsidRPr="00490C1F">
        <w:rPr>
          <w:lang w:val="da-DK"/>
        </w:rPr>
        <w:t xml:space="preserve"> cm + </w:t>
      </w:r>
      <w:r w:rsidR="00FE07AD" w:rsidRPr="00490C1F">
        <w:rPr>
          <w:lang w:val="da-DK"/>
        </w:rPr>
        <w:t>6 dm = 1 m</w:t>
      </w:r>
      <w:r w:rsidR="00FE07AD" w:rsidRPr="00490C1F">
        <w:rPr>
          <w:lang w:val="da-DK"/>
        </w:rPr>
        <w:tab/>
      </w:r>
      <w:r w:rsidRPr="00490C1F">
        <w:rPr>
          <w:lang w:val="da-DK"/>
        </w:rPr>
        <w:t xml:space="preserve">c) </w:t>
      </w:r>
      <w:r w:rsidR="00FE07AD" w:rsidRPr="00490C1F">
        <w:rPr>
          <w:lang w:val="da-DK"/>
        </w:rPr>
        <w:t xml:space="preserve"> 0,5 m – 2 dm = </w:t>
      </w:r>
      <w:r w:rsidR="00FE07AD" w:rsidRPr="00490C1F">
        <w:rPr>
          <w:i/>
          <w:iCs/>
          <w:lang w:val="da-DK"/>
        </w:rPr>
        <w:t>x</w:t>
      </w:r>
      <w:r w:rsidR="00FE07AD" w:rsidRPr="00490C1F">
        <w:rPr>
          <w:lang w:val="da-DK"/>
        </w:rPr>
        <w:t xml:space="preserve"> cm</w:t>
      </w:r>
    </w:p>
    <w:p w14:paraId="4F9FE87D" w14:textId="44A6D2FC" w:rsidR="00C83B79" w:rsidRPr="00490C1F" w:rsidRDefault="00C83B79">
      <w:pPr>
        <w:rPr>
          <w:rFonts w:ascii="Times New Roman" w:eastAsia="Times New Roman" w:hAnsi="Times New Roman" w:cs="Times New Roman"/>
          <w:noProof w:val="0"/>
          <w:szCs w:val="24"/>
          <w:lang w:val="da-DK" w:eastAsia="sv-SE"/>
        </w:rPr>
      </w:pPr>
      <w:r w:rsidRPr="00490C1F">
        <w:rPr>
          <w:lang w:val="da-DK"/>
        </w:rPr>
        <w:br w:type="page"/>
      </w:r>
    </w:p>
    <w:p w14:paraId="3D41D91A" w14:textId="3C3B67BB" w:rsidR="00C83B79" w:rsidRPr="000F2FAB" w:rsidRDefault="00EB217A" w:rsidP="00C83B79">
      <w:pPr>
        <w:pStyle w:val="RAvsnitt"/>
        <w:rPr>
          <w:lang w:val="en-US"/>
        </w:rPr>
      </w:pPr>
      <w:r w:rsidRPr="00266DF2"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4E0751F7" wp14:editId="49585EB9">
            <wp:simplePos x="0" y="0"/>
            <wp:positionH relativeFrom="page">
              <wp:align>left</wp:align>
            </wp:positionH>
            <wp:positionV relativeFrom="paragraph">
              <wp:posOffset>-1229360</wp:posOffset>
            </wp:positionV>
            <wp:extent cx="7581900" cy="10725150"/>
            <wp:effectExtent l="0" t="0" r="0" b="0"/>
            <wp:wrapNone/>
            <wp:docPr id="2103068472" name="Bildobjekt 2103068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C83B79">
        <w:rPr>
          <w:lang w:val="en-US"/>
        </w:rPr>
        <w:t>F</w:t>
      </w:r>
      <w:r w:rsidR="00C83B79" w:rsidRPr="000F2FAB">
        <w:rPr>
          <w:lang w:val="en-US"/>
        </w:rPr>
        <w:t>acit</w:t>
      </w:r>
      <w:proofErr w:type="spellEnd"/>
    </w:p>
    <w:p w14:paraId="7B8AD84B" w14:textId="77777777" w:rsidR="0089627E" w:rsidRDefault="0089627E" w:rsidP="00C83B79">
      <w:pPr>
        <w:pStyle w:val="Uppgiftluftver"/>
        <w:rPr>
          <w:rStyle w:val="Uppgiftssiffra"/>
          <w:lang w:val="en-US"/>
        </w:rPr>
        <w:sectPr w:rsidR="0089627E" w:rsidSect="008F08CB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0B806E66" w14:textId="0A68E172" w:rsidR="00C83B79" w:rsidRPr="000F2FAB" w:rsidRDefault="00C83B79" w:rsidP="00C83B79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Pr="000F2FAB">
        <w:rPr>
          <w:rStyle w:val="Uppgiftssiffra"/>
          <w:lang w:val="en-US"/>
        </w:rPr>
        <w:t xml:space="preserve"> 1</w:t>
      </w:r>
      <w:r w:rsidRPr="000F2FAB">
        <w:rPr>
          <w:lang w:val="en-US"/>
        </w:rPr>
        <w:tab/>
        <w:t xml:space="preserve">a) </w:t>
      </w:r>
      <w:r w:rsidR="00490C1F" w:rsidRPr="00490C1F">
        <w:rPr>
          <w:position w:val="-22"/>
        </w:rPr>
        <w:object w:dxaOrig="300" w:dyaOrig="580" w14:anchorId="1459CBBD">
          <v:shape id="_x0000_i1040" type="#_x0000_t75" style="width:15pt;height:29.25pt" o:ole="">
            <v:imagedata r:id="rId36" o:title=""/>
          </v:shape>
          <o:OLEObject Type="Embed" ProgID="Equation.DSMT4" ShapeID="_x0000_i1040" DrawAspect="Content" ObjectID="_1761121332" r:id="rId37"/>
        </w:object>
      </w:r>
    </w:p>
    <w:p w14:paraId="5917FB12" w14:textId="35BA2CEF" w:rsidR="00C83B79" w:rsidRPr="000F2FAB" w:rsidRDefault="00C83B79" w:rsidP="00C83B7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490C1F" w:rsidRPr="00490C1F">
        <w:rPr>
          <w:position w:val="-28"/>
        </w:rPr>
        <w:object w:dxaOrig="560" w:dyaOrig="639" w14:anchorId="602FDA52">
          <v:shape id="_x0000_i1041" type="#_x0000_t75" style="width:27.75pt;height:32.25pt" o:ole="">
            <v:imagedata r:id="rId38" o:title=""/>
          </v:shape>
          <o:OLEObject Type="Embed" ProgID="Equation.DSMT4" ShapeID="_x0000_i1041" DrawAspect="Content" ObjectID="_1761121333" r:id="rId39"/>
        </w:object>
      </w:r>
    </w:p>
    <w:p w14:paraId="0807CE57" w14:textId="66A182D0" w:rsidR="00C83B79" w:rsidRPr="000F2FAB" w:rsidRDefault="00C83B79" w:rsidP="00C83B7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490C1F" w:rsidRPr="00490C1F">
        <w:rPr>
          <w:position w:val="-22"/>
        </w:rPr>
        <w:object w:dxaOrig="420" w:dyaOrig="580" w14:anchorId="5CBBFAE5">
          <v:shape id="_x0000_i1042" type="#_x0000_t75" style="width:21pt;height:29.25pt" o:ole="">
            <v:imagedata r:id="rId40" o:title=""/>
          </v:shape>
          <o:OLEObject Type="Embed" ProgID="Equation.DSMT4" ShapeID="_x0000_i1042" DrawAspect="Content" ObjectID="_1761121334" r:id="rId41"/>
        </w:object>
      </w:r>
    </w:p>
    <w:p w14:paraId="4815EFCB" w14:textId="0984BF47" w:rsidR="00C83B79" w:rsidRPr="000C3C90" w:rsidRDefault="00C83B79" w:rsidP="00EF46F1">
      <w:pPr>
        <w:pStyle w:val="Uppgiftluftver"/>
        <w:rPr>
          <w:lang w:val="en-US"/>
        </w:rPr>
      </w:pPr>
      <w:r w:rsidRPr="000F2FAB">
        <w:rPr>
          <w:rStyle w:val="Uppgiftssiffra"/>
          <w:lang w:val="en-US"/>
        </w:rPr>
        <w:t xml:space="preserve">  </w:t>
      </w:r>
      <w:r w:rsidRPr="000C3C90">
        <w:rPr>
          <w:rStyle w:val="Uppgiftssiffra"/>
          <w:lang w:val="en-US"/>
        </w:rPr>
        <w:t>2</w:t>
      </w:r>
      <w:r w:rsidRPr="000C3C90">
        <w:rPr>
          <w:b/>
          <w:bCs/>
          <w:lang w:val="en-US"/>
        </w:rPr>
        <w:tab/>
      </w:r>
      <w:r w:rsidR="00EF46F1">
        <w:rPr>
          <w:lang w:val="en-US"/>
        </w:rPr>
        <w:t>0,25</w:t>
      </w:r>
    </w:p>
    <w:p w14:paraId="6B9153C1" w14:textId="78543081" w:rsidR="0048046A" w:rsidRPr="00092B80" w:rsidRDefault="00C83B79" w:rsidP="0048046A">
      <w:pPr>
        <w:pStyle w:val="Uppgiftluftver"/>
        <w:rPr>
          <w:lang w:val="en-US"/>
        </w:rPr>
      </w:pPr>
      <w:r w:rsidRPr="000C3C90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r w:rsidR="0048046A" w:rsidRPr="00092B80">
        <w:rPr>
          <w:lang w:val="en-US"/>
        </w:rPr>
        <w:t xml:space="preserve">a) </w:t>
      </w:r>
      <w:r w:rsidR="0048046A">
        <w:rPr>
          <w:lang w:val="en-US"/>
        </w:rPr>
        <w:t>0,07</w:t>
      </w:r>
    </w:p>
    <w:p w14:paraId="4147048E" w14:textId="50326F91" w:rsidR="0048046A" w:rsidRPr="00092B80" w:rsidRDefault="0048046A" w:rsidP="0048046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>
        <w:rPr>
          <w:lang w:val="en-US"/>
        </w:rPr>
        <w:t>0,4</w:t>
      </w:r>
    </w:p>
    <w:p w14:paraId="5C8695B9" w14:textId="7162B78F" w:rsidR="0048046A" w:rsidRDefault="0048046A" w:rsidP="0048046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>
        <w:rPr>
          <w:lang w:val="en-US"/>
        </w:rPr>
        <w:t>0,75</w:t>
      </w:r>
    </w:p>
    <w:p w14:paraId="3774E041" w14:textId="06ADFF70" w:rsidR="00F63D84" w:rsidRPr="000F2FAB" w:rsidRDefault="00C83B79" w:rsidP="00F63D84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="00F63D84" w:rsidRPr="000F2FAB">
        <w:rPr>
          <w:lang w:val="en-US"/>
        </w:rPr>
        <w:t xml:space="preserve">a) </w:t>
      </w:r>
      <w:r w:rsidR="00F63D84">
        <w:rPr>
          <w:i/>
          <w:iCs/>
          <w:lang w:val="en-US"/>
        </w:rPr>
        <w:t>x</w:t>
      </w:r>
      <w:r w:rsidR="00F63D84">
        <w:rPr>
          <w:lang w:val="en-US"/>
        </w:rPr>
        <w:t xml:space="preserve"> = </w:t>
      </w:r>
      <w:r w:rsidR="00490C1F" w:rsidRPr="00490C1F">
        <w:rPr>
          <w:position w:val="-22"/>
        </w:rPr>
        <w:object w:dxaOrig="200" w:dyaOrig="580" w14:anchorId="02A71B81">
          <v:shape id="_x0000_i1043" type="#_x0000_t75" style="width:9.75pt;height:29.25pt" o:ole="">
            <v:imagedata r:id="rId42" o:title=""/>
          </v:shape>
          <o:OLEObject Type="Embed" ProgID="Equation.DSMT4" ShapeID="_x0000_i1043" DrawAspect="Content" ObjectID="_1761121335" r:id="rId43"/>
        </w:object>
      </w:r>
    </w:p>
    <w:p w14:paraId="19CBEFBD" w14:textId="4E278AB7" w:rsidR="00F63D84" w:rsidRPr="000F2FAB" w:rsidRDefault="00F63D84" w:rsidP="00F63D84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0F2A12">
        <w:rPr>
          <w:i/>
          <w:iCs/>
          <w:lang w:val="en-US"/>
        </w:rPr>
        <w:t>x</w:t>
      </w:r>
      <w:r w:rsidR="000F2A12">
        <w:rPr>
          <w:lang w:val="en-US"/>
        </w:rPr>
        <w:t xml:space="preserve"> = </w:t>
      </w:r>
      <w:r w:rsidR="00490C1F" w:rsidRPr="00490C1F">
        <w:rPr>
          <w:position w:val="-22"/>
        </w:rPr>
        <w:object w:dxaOrig="300" w:dyaOrig="580" w14:anchorId="08883F17">
          <v:shape id="_x0000_i1044" type="#_x0000_t75" style="width:15pt;height:29.25pt" o:ole="">
            <v:imagedata r:id="rId44" o:title=""/>
          </v:shape>
          <o:OLEObject Type="Embed" ProgID="Equation.DSMT4" ShapeID="_x0000_i1044" DrawAspect="Content" ObjectID="_1761121336" r:id="rId45"/>
        </w:object>
      </w:r>
    </w:p>
    <w:p w14:paraId="3FB8DC22" w14:textId="73E20584" w:rsidR="00F63D84" w:rsidRPr="000F2FAB" w:rsidRDefault="00F63D84" w:rsidP="00F63D84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0F2A12">
        <w:rPr>
          <w:i/>
          <w:iCs/>
          <w:lang w:val="en-US"/>
        </w:rPr>
        <w:t>x</w:t>
      </w:r>
      <w:r w:rsidR="000F2A12">
        <w:rPr>
          <w:lang w:val="en-US"/>
        </w:rPr>
        <w:t xml:space="preserve"> = </w:t>
      </w:r>
      <w:r w:rsidR="00490C1F" w:rsidRPr="00490C1F">
        <w:rPr>
          <w:position w:val="-22"/>
        </w:rPr>
        <w:object w:dxaOrig="220" w:dyaOrig="580" w14:anchorId="5DCE35C1">
          <v:shape id="_x0000_i1045" type="#_x0000_t75" style="width:11.25pt;height:29.25pt" o:ole="">
            <v:imagedata r:id="rId46" o:title=""/>
          </v:shape>
          <o:OLEObject Type="Embed" ProgID="Equation.DSMT4" ShapeID="_x0000_i1045" DrawAspect="Content" ObjectID="_1761121337" r:id="rId47"/>
        </w:object>
      </w:r>
    </w:p>
    <w:p w14:paraId="6AFAD806" w14:textId="51A5930B" w:rsidR="0048046A" w:rsidRPr="00092B80" w:rsidRDefault="00C83B79" w:rsidP="0048046A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="0048046A" w:rsidRPr="00092B80">
        <w:rPr>
          <w:lang w:val="en-US"/>
        </w:rPr>
        <w:t xml:space="preserve">a) </w:t>
      </w:r>
      <w:r w:rsidR="0048046A">
        <w:rPr>
          <w:lang w:val="en-US"/>
        </w:rPr>
        <w:t>1,5</w:t>
      </w:r>
    </w:p>
    <w:p w14:paraId="343E56BE" w14:textId="1B4B577F" w:rsidR="0048046A" w:rsidRPr="00092B80" w:rsidRDefault="0048046A" w:rsidP="0048046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>
        <w:rPr>
          <w:lang w:val="en-US"/>
        </w:rPr>
        <w:t>0,5</w:t>
      </w:r>
    </w:p>
    <w:p w14:paraId="5692748A" w14:textId="22063441" w:rsidR="0048046A" w:rsidRDefault="0048046A" w:rsidP="0048046A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>
        <w:rPr>
          <w:lang w:val="en-US"/>
        </w:rPr>
        <w:t>0,95</w:t>
      </w:r>
    </w:p>
    <w:p w14:paraId="4BFB6330" w14:textId="1C464E3C" w:rsidR="006B1CDC" w:rsidRPr="00092B80" w:rsidRDefault="00C83B79" w:rsidP="006B1CDC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6</w:t>
      </w:r>
      <w:r w:rsidRPr="00092B80">
        <w:rPr>
          <w:b/>
          <w:bCs/>
          <w:lang w:val="en-US"/>
        </w:rPr>
        <w:tab/>
      </w:r>
      <w:r w:rsidR="006B1CDC" w:rsidRPr="00092B80">
        <w:rPr>
          <w:lang w:val="en-US"/>
        </w:rPr>
        <w:t xml:space="preserve">a) </w:t>
      </w:r>
      <w:r w:rsidR="006B1CDC">
        <w:rPr>
          <w:lang w:val="en-US"/>
        </w:rPr>
        <w:t>B</w:t>
      </w:r>
    </w:p>
    <w:p w14:paraId="061907AD" w14:textId="3BA7A767" w:rsidR="006B1CDC" w:rsidRPr="00092B80" w:rsidRDefault="006B1CDC" w:rsidP="006B1CDC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991B80">
        <w:rPr>
          <w:lang w:val="en-US"/>
        </w:rPr>
        <w:t>D</w:t>
      </w:r>
    </w:p>
    <w:p w14:paraId="09482628" w14:textId="5968E474" w:rsidR="006B1CDC" w:rsidRDefault="006B1CDC" w:rsidP="006B1CDC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991B80">
        <w:rPr>
          <w:lang w:val="en-US"/>
        </w:rPr>
        <w:t>E</w:t>
      </w:r>
    </w:p>
    <w:p w14:paraId="020823F6" w14:textId="3BF65DCD" w:rsidR="00C83B79" w:rsidRPr="00490C1F" w:rsidRDefault="00991B80" w:rsidP="00991B80">
      <w:pPr>
        <w:pStyle w:val="Uppgift"/>
        <w:rPr>
          <w:lang w:val="en-US"/>
        </w:rPr>
      </w:pPr>
      <w:r w:rsidRPr="00490C1F">
        <w:rPr>
          <w:lang w:val="en-US"/>
        </w:rPr>
        <w:tab/>
        <w:t xml:space="preserve">d) </w:t>
      </w:r>
      <w:r w:rsidR="00E51D9B" w:rsidRPr="00490C1F">
        <w:rPr>
          <w:lang w:val="en-US"/>
        </w:rPr>
        <w:t>0,95</w:t>
      </w:r>
    </w:p>
    <w:p w14:paraId="0D585303" w14:textId="34BAF702" w:rsidR="00C83B79" w:rsidRPr="00092B80" w:rsidRDefault="0089627E" w:rsidP="00C83B79">
      <w:pPr>
        <w:pStyle w:val="Uppgiftluftver"/>
        <w:rPr>
          <w:lang w:val="en-US"/>
        </w:rPr>
      </w:pPr>
      <w:r>
        <w:rPr>
          <w:rStyle w:val="Uppgiftssiffra"/>
          <w:lang w:val="en-US"/>
        </w:rPr>
        <w:br w:type="column"/>
      </w:r>
      <w:r w:rsidR="00C83B79" w:rsidRPr="00092B80">
        <w:rPr>
          <w:rStyle w:val="Uppgiftssiffra"/>
          <w:lang w:val="en-US"/>
        </w:rPr>
        <w:t xml:space="preserve">  </w:t>
      </w:r>
      <w:r w:rsidR="00C83B79" w:rsidRPr="00F002C0">
        <w:rPr>
          <w:rStyle w:val="Uppgiftssiffra"/>
          <w:lang w:val="en-US"/>
        </w:rPr>
        <w:t>7</w:t>
      </w:r>
      <w:r w:rsidR="00C83B79" w:rsidRPr="00705C29">
        <w:rPr>
          <w:b/>
          <w:bCs/>
          <w:lang w:val="en-US"/>
        </w:rPr>
        <w:tab/>
      </w:r>
      <w:r w:rsidR="00C83B79" w:rsidRPr="00092B80">
        <w:rPr>
          <w:lang w:val="en-US"/>
        </w:rPr>
        <w:t xml:space="preserve">a) </w:t>
      </w:r>
      <w:r w:rsidR="00E51D9B">
        <w:rPr>
          <w:lang w:val="en-US"/>
        </w:rPr>
        <w:t>3,5</w:t>
      </w:r>
    </w:p>
    <w:p w14:paraId="107547E0" w14:textId="5E6F0145" w:rsidR="00C83B79" w:rsidRPr="00092B80" w:rsidRDefault="00C83B79" w:rsidP="00C83B7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E51D9B">
        <w:rPr>
          <w:lang w:val="en-US"/>
        </w:rPr>
        <w:t>0,04</w:t>
      </w:r>
    </w:p>
    <w:p w14:paraId="7E53262D" w14:textId="6FFEC665" w:rsidR="00C83B79" w:rsidRDefault="00C83B79" w:rsidP="00C83B7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E51D9B">
        <w:rPr>
          <w:lang w:val="en-US"/>
        </w:rPr>
        <w:t>0,72</w:t>
      </w:r>
    </w:p>
    <w:p w14:paraId="56EC8954" w14:textId="1898B095" w:rsidR="00C83B79" w:rsidRPr="00092B80" w:rsidRDefault="00C83B79" w:rsidP="00C83B79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8</w:t>
      </w:r>
      <w:r>
        <w:rPr>
          <w:lang w:val="en-US"/>
        </w:rPr>
        <w:tab/>
      </w:r>
      <w:r w:rsidRPr="00092B80">
        <w:rPr>
          <w:lang w:val="en-US"/>
        </w:rPr>
        <w:t xml:space="preserve">a) </w:t>
      </w:r>
      <w:r w:rsidR="00614B27">
        <w:rPr>
          <w:lang w:val="en-US"/>
        </w:rPr>
        <w:t>8 000</w:t>
      </w:r>
    </w:p>
    <w:p w14:paraId="4B5D3475" w14:textId="71A8225D" w:rsidR="00C83B79" w:rsidRPr="00092B80" w:rsidRDefault="00C83B79" w:rsidP="00C83B7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614B27">
        <w:rPr>
          <w:lang w:val="en-US"/>
        </w:rPr>
        <w:t>30</w:t>
      </w:r>
    </w:p>
    <w:p w14:paraId="51B23748" w14:textId="5F882386" w:rsidR="00C83B79" w:rsidRDefault="00C83B79" w:rsidP="00C83B7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614B27">
        <w:rPr>
          <w:lang w:val="en-US"/>
        </w:rPr>
        <w:t>5,78</w:t>
      </w:r>
    </w:p>
    <w:p w14:paraId="3CFFA9A3" w14:textId="0192B9D0" w:rsidR="00C83B79" w:rsidRPr="00614B27" w:rsidRDefault="00C83B79" w:rsidP="00C83B79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  <w:t xml:space="preserve">a) </w:t>
      </w:r>
      <w:r w:rsidR="00614B27">
        <w:rPr>
          <w:lang w:val="en-US"/>
        </w:rPr>
        <w:t xml:space="preserve">6 </w:t>
      </w:r>
      <w:proofErr w:type="spellStart"/>
      <w:r w:rsidR="00614B27">
        <w:rPr>
          <w:lang w:val="en-US"/>
        </w:rPr>
        <w:t>rutor</w:t>
      </w:r>
      <w:proofErr w:type="spellEnd"/>
    </w:p>
    <w:p w14:paraId="6CD9B214" w14:textId="72690313" w:rsidR="009A55DB" w:rsidRPr="009A55DB" w:rsidRDefault="00C83B79" w:rsidP="009A55DB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="00490C1F" w:rsidRPr="00490C1F">
        <w:rPr>
          <w:position w:val="-22"/>
        </w:rPr>
        <w:object w:dxaOrig="220" w:dyaOrig="580" w14:anchorId="6FFA3A4A">
          <v:shape id="_x0000_i1046" type="#_x0000_t75" style="width:11.25pt;height:29.25pt" o:ole="">
            <v:imagedata r:id="rId29" o:title=""/>
          </v:shape>
          <o:OLEObject Type="Embed" ProgID="Equation.DSMT4" ShapeID="_x0000_i1046" DrawAspect="Content" ObjectID="_1761121338" r:id="rId48"/>
        </w:object>
      </w:r>
    </w:p>
    <w:p w14:paraId="0FE40B60" w14:textId="25E643B7" w:rsidR="00C83B79" w:rsidRPr="00C9325A" w:rsidRDefault="00C83B79" w:rsidP="009A55DB">
      <w:pPr>
        <w:pStyle w:val="Rad2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1" w:name="_Hlk149547654"/>
      <w:r w:rsidRPr="00C9325A">
        <w:rPr>
          <w:lang w:val="en-US"/>
        </w:rPr>
        <w:t xml:space="preserve">a) </w:t>
      </w:r>
      <w:r w:rsidR="00490C1F" w:rsidRPr="00490C1F">
        <w:rPr>
          <w:position w:val="-22"/>
        </w:rPr>
        <w:object w:dxaOrig="220" w:dyaOrig="580" w14:anchorId="26BC3938">
          <v:shape id="_x0000_i1047" type="#_x0000_t75" style="width:11.25pt;height:29.25pt" o:ole="">
            <v:imagedata r:id="rId27" o:title=""/>
          </v:shape>
          <o:OLEObject Type="Embed" ProgID="Equation.DSMT4" ShapeID="_x0000_i1047" DrawAspect="Content" ObjectID="_1761121339" r:id="rId49"/>
        </w:object>
      </w:r>
    </w:p>
    <w:p w14:paraId="3A952C48" w14:textId="4F644638" w:rsidR="00C83B79" w:rsidRPr="00C9325A" w:rsidRDefault="00C83B79" w:rsidP="00C83B79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 w:rsidR="00832596">
        <w:rPr>
          <w:lang w:val="en-US"/>
        </w:rPr>
        <w:t>0,3</w:t>
      </w:r>
    </w:p>
    <w:p w14:paraId="07D087CC" w14:textId="37F6EDC1" w:rsidR="00C83B79" w:rsidRPr="00C9325A" w:rsidRDefault="00C83B79" w:rsidP="00C83B79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r w:rsidR="00832596">
        <w:rPr>
          <w:lang w:val="en-US"/>
        </w:rPr>
        <w:t>0,8</w:t>
      </w:r>
    </w:p>
    <w:bookmarkEnd w:id="1"/>
    <w:p w14:paraId="65F65514" w14:textId="7F7E515C" w:rsidR="00C83B79" w:rsidRPr="00C9325A" w:rsidRDefault="00C83B79" w:rsidP="00C83B79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1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a) </w:t>
      </w:r>
      <w:r w:rsidR="00242AFC">
        <w:rPr>
          <w:lang w:val="en-US"/>
        </w:rPr>
        <w:t>120</w:t>
      </w:r>
    </w:p>
    <w:p w14:paraId="362AD468" w14:textId="0A0C8FC3" w:rsidR="00C83B79" w:rsidRPr="00C9325A" w:rsidRDefault="00C83B79" w:rsidP="00C83B79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 w:rsidR="00242AFC">
        <w:rPr>
          <w:lang w:val="en-US"/>
        </w:rPr>
        <w:t>190</w:t>
      </w:r>
    </w:p>
    <w:p w14:paraId="24236217" w14:textId="0E4946E7" w:rsidR="00C83B79" w:rsidRPr="00C9325A" w:rsidRDefault="00C83B79" w:rsidP="00C83B79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r w:rsidR="00242AFC">
        <w:rPr>
          <w:lang w:val="en-US"/>
        </w:rPr>
        <w:t>9</w:t>
      </w:r>
    </w:p>
    <w:p w14:paraId="7C76CAB1" w14:textId="5736B275" w:rsidR="00C83B79" w:rsidRPr="00242AFC" w:rsidRDefault="00C83B79" w:rsidP="00C83B79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2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a) </w:t>
      </w:r>
      <w:r w:rsidR="00242AFC">
        <w:rPr>
          <w:i/>
          <w:iCs/>
          <w:lang w:val="en-US"/>
        </w:rPr>
        <w:t>x</w:t>
      </w:r>
      <w:r w:rsidR="00242AFC">
        <w:rPr>
          <w:lang w:val="en-US"/>
        </w:rPr>
        <w:t xml:space="preserve"> = 6,5</w:t>
      </w:r>
    </w:p>
    <w:p w14:paraId="744AED4C" w14:textId="168339DF" w:rsidR="00C83B79" w:rsidRPr="00092B80" w:rsidRDefault="00C83B79" w:rsidP="00C83B79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092B80">
        <w:rPr>
          <w:lang w:val="en-US"/>
        </w:rPr>
        <w:t xml:space="preserve">b) </w:t>
      </w:r>
      <w:r w:rsidR="00242AFC">
        <w:rPr>
          <w:i/>
          <w:iCs/>
          <w:lang w:val="en-US"/>
        </w:rPr>
        <w:t>x</w:t>
      </w:r>
      <w:r w:rsidR="00242AFC">
        <w:rPr>
          <w:lang w:val="en-US"/>
        </w:rPr>
        <w:t xml:space="preserve"> = 40</w:t>
      </w:r>
    </w:p>
    <w:p w14:paraId="797E6654" w14:textId="08D419AD" w:rsidR="00C83B79" w:rsidRDefault="00C83B79" w:rsidP="00C83B79">
      <w:pPr>
        <w:pStyle w:val="Rad2"/>
        <w:rPr>
          <w:lang w:val="en-US"/>
        </w:rPr>
      </w:pPr>
      <w:r w:rsidRPr="00092B80">
        <w:rPr>
          <w:lang w:val="en-US"/>
        </w:rPr>
        <w:tab/>
        <w:t xml:space="preserve">c) </w:t>
      </w:r>
      <w:r w:rsidR="00242AFC">
        <w:rPr>
          <w:i/>
          <w:iCs/>
          <w:lang w:val="en-US"/>
        </w:rPr>
        <w:t>x</w:t>
      </w:r>
      <w:r w:rsidR="00242AFC">
        <w:rPr>
          <w:lang w:val="en-US"/>
        </w:rPr>
        <w:t xml:space="preserve"> = </w:t>
      </w:r>
      <w:r w:rsidR="001D5DFD">
        <w:rPr>
          <w:lang w:val="en-US"/>
        </w:rPr>
        <w:t>30</w:t>
      </w:r>
    </w:p>
    <w:sectPr w:rsidR="00C83B79" w:rsidSect="0089627E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5A40"/>
    <w:rsid w:val="00030609"/>
    <w:rsid w:val="000F2A12"/>
    <w:rsid w:val="001477A4"/>
    <w:rsid w:val="001D578B"/>
    <w:rsid w:val="001D5DFD"/>
    <w:rsid w:val="00242AFC"/>
    <w:rsid w:val="002928EA"/>
    <w:rsid w:val="002E6B71"/>
    <w:rsid w:val="003C5A40"/>
    <w:rsid w:val="003D06A6"/>
    <w:rsid w:val="003F7B34"/>
    <w:rsid w:val="0048046A"/>
    <w:rsid w:val="00490C1F"/>
    <w:rsid w:val="00511CDB"/>
    <w:rsid w:val="0051602E"/>
    <w:rsid w:val="005915D9"/>
    <w:rsid w:val="005B0AB7"/>
    <w:rsid w:val="00611FA3"/>
    <w:rsid w:val="00614B27"/>
    <w:rsid w:val="006A345A"/>
    <w:rsid w:val="006B1CDC"/>
    <w:rsid w:val="0075749C"/>
    <w:rsid w:val="00776EEE"/>
    <w:rsid w:val="00832596"/>
    <w:rsid w:val="008478A7"/>
    <w:rsid w:val="00871B1B"/>
    <w:rsid w:val="0089627E"/>
    <w:rsid w:val="008E5A1D"/>
    <w:rsid w:val="008F08CB"/>
    <w:rsid w:val="0090400B"/>
    <w:rsid w:val="00904BDF"/>
    <w:rsid w:val="009457B6"/>
    <w:rsid w:val="00991B80"/>
    <w:rsid w:val="009A55DB"/>
    <w:rsid w:val="009B0343"/>
    <w:rsid w:val="009C6A5D"/>
    <w:rsid w:val="009D6FFD"/>
    <w:rsid w:val="00A20BBC"/>
    <w:rsid w:val="00A41C93"/>
    <w:rsid w:val="00A567C9"/>
    <w:rsid w:val="00A82489"/>
    <w:rsid w:val="00AA37BE"/>
    <w:rsid w:val="00B0708A"/>
    <w:rsid w:val="00B16086"/>
    <w:rsid w:val="00B17DC1"/>
    <w:rsid w:val="00B24835"/>
    <w:rsid w:val="00B31EE8"/>
    <w:rsid w:val="00BA5564"/>
    <w:rsid w:val="00C808B5"/>
    <w:rsid w:val="00C83B79"/>
    <w:rsid w:val="00CC2DA9"/>
    <w:rsid w:val="00D47842"/>
    <w:rsid w:val="00DA4B34"/>
    <w:rsid w:val="00E25730"/>
    <w:rsid w:val="00E51D9B"/>
    <w:rsid w:val="00E71257"/>
    <w:rsid w:val="00EB217A"/>
    <w:rsid w:val="00EC721F"/>
    <w:rsid w:val="00EF46F1"/>
    <w:rsid w:val="00F12C01"/>
    <w:rsid w:val="00F536E8"/>
    <w:rsid w:val="00F63D84"/>
    <w:rsid w:val="00FE07AD"/>
    <w:rsid w:val="00FF0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E73250"/>
  <w15:docId w15:val="{AD21EAFB-9F4E-4FD5-8901-FDB3FE3BB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5A40"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3C5A40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3C5A40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3C5A40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3C5A40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3C5A40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3C5A40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3C5A40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C83B79"/>
    <w:pPr>
      <w:spacing w:before="0"/>
    </w:pPr>
  </w:style>
  <w:style w:type="paragraph" w:customStyle="1" w:styleId="Uppgift12pt">
    <w:name w:val="Uppgift 12 pt"/>
    <w:basedOn w:val="Uppgift"/>
    <w:qFormat/>
    <w:rsid w:val="008F08CB"/>
    <w:pPr>
      <w:ind w:left="680" w:hanging="680"/>
    </w:pPr>
    <w:rPr>
      <w:rFonts w:eastAsia="MS Mincho"/>
      <w:sz w:val="24"/>
    </w:rPr>
  </w:style>
  <w:style w:type="paragraph" w:styleId="Revision">
    <w:name w:val="Revision"/>
    <w:hidden/>
    <w:uiPriority w:val="99"/>
    <w:semiHidden/>
    <w:rsid w:val="00776EEE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jpeg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jpeg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6</Words>
  <Characters>1577</Characters>
  <Application>Microsoft Office Word</Application>
  <DocSecurity>0</DocSecurity>
  <Lines>13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nart Undvall</dc:creator>
  <cp:lastModifiedBy>Björn Magnusson</cp:lastModifiedBy>
  <cp:revision>2</cp:revision>
  <cp:lastPrinted>2023-11-10T08:04:00Z</cp:lastPrinted>
  <dcterms:created xsi:type="dcterms:W3CDTF">2023-11-10T10:35:00Z</dcterms:created>
  <dcterms:modified xsi:type="dcterms:W3CDTF">2023-11-10T1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